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24BA" w:rsidRPr="00FE2EF8" w:rsidRDefault="003024BA" w:rsidP="0097460C">
      <w:pPr>
        <w:keepNext/>
        <w:keepLines/>
        <w:ind w:right="20"/>
        <w:jc w:val="center"/>
        <w:rPr>
          <w:rFonts w:ascii="Times New Roman" w:hAnsi="Times New Roman"/>
          <w:b/>
          <w:sz w:val="28"/>
          <w:szCs w:val="28"/>
        </w:rPr>
      </w:pPr>
      <w:r w:rsidRPr="00FE2EF8">
        <w:rPr>
          <w:rStyle w:val="2"/>
          <w:rFonts w:ascii="Times New Roman" w:eastAsia="Calibri" w:hAnsi="Times New Roman" w:cs="Franklin Gothic Book"/>
          <w:b/>
          <w:sz w:val="28"/>
          <w:szCs w:val="28"/>
        </w:rPr>
        <w:t>Пояснительная записка</w:t>
      </w:r>
      <w:bookmarkStart w:id="0" w:name="bookmark8"/>
      <w:bookmarkEnd w:id="0"/>
    </w:p>
    <w:p w:rsidR="003024BA" w:rsidRPr="00C16176" w:rsidRDefault="003024BA" w:rsidP="0097460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894C52">
        <w:rPr>
          <w:rFonts w:ascii="Times New Roman" w:hAnsi="Times New Roman"/>
          <w:sz w:val="24"/>
          <w:szCs w:val="24"/>
        </w:rPr>
        <w:t>Программа составлена в соответствии с требованиями Федерального государственного образовательного стандар</w:t>
      </w:r>
      <w:r>
        <w:rPr>
          <w:rFonts w:ascii="Times New Roman" w:hAnsi="Times New Roman"/>
          <w:sz w:val="24"/>
          <w:szCs w:val="24"/>
        </w:rPr>
        <w:t xml:space="preserve">та основного общего образования и  авторской программы </w:t>
      </w:r>
      <w:r w:rsidRPr="00C16176">
        <w:rPr>
          <w:rFonts w:ascii="Times New Roman" w:hAnsi="Times New Roman"/>
          <w:color w:val="000000"/>
          <w:sz w:val="24"/>
          <w:szCs w:val="24"/>
        </w:rPr>
        <w:t>Матема</w:t>
      </w:r>
      <w:r>
        <w:rPr>
          <w:rFonts w:ascii="Times New Roman" w:hAnsi="Times New Roman"/>
          <w:color w:val="000000"/>
          <w:sz w:val="24"/>
          <w:szCs w:val="24"/>
        </w:rPr>
        <w:t xml:space="preserve">тика: программы: 5–11 классы / </w:t>
      </w:r>
      <w:r w:rsidRPr="00C16176">
        <w:rPr>
          <w:rFonts w:ascii="Times New Roman" w:hAnsi="Times New Roman"/>
          <w:color w:val="000000"/>
          <w:sz w:val="24"/>
          <w:szCs w:val="24"/>
        </w:rPr>
        <w:t>[А.Г. Мерзляк, В.Б. Полонс</w:t>
      </w:r>
      <w:r>
        <w:rPr>
          <w:rFonts w:ascii="Times New Roman" w:hAnsi="Times New Roman"/>
          <w:color w:val="000000"/>
          <w:sz w:val="24"/>
          <w:szCs w:val="24"/>
        </w:rPr>
        <w:t>кий, М.С. Якир, Д.А.</w:t>
      </w:r>
      <w:r w:rsidRPr="00C16176">
        <w:rPr>
          <w:rFonts w:ascii="Times New Roman" w:hAnsi="Times New Roman"/>
          <w:color w:val="000000"/>
          <w:sz w:val="24"/>
          <w:szCs w:val="24"/>
        </w:rPr>
        <w:t xml:space="preserve">, Е.В. Буцко]. — М. :Вентана-Граф, 2015. — 152 с. </w:t>
      </w:r>
    </w:p>
    <w:p w:rsidR="003024BA" w:rsidRDefault="003024BA" w:rsidP="0097460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чая программа по алгебре 8 класса базового уровня реализуется на основе следующих документов:</w:t>
      </w:r>
    </w:p>
    <w:p w:rsidR="003024BA" w:rsidRPr="001B086C" w:rsidRDefault="003024BA" w:rsidP="0097460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B086C">
        <w:rPr>
          <w:rFonts w:ascii="Times New Roman" w:hAnsi="Times New Roman"/>
          <w:color w:val="000000"/>
          <w:sz w:val="24"/>
          <w:szCs w:val="24"/>
        </w:rPr>
        <w:t>Государственный стандарт основного общего образования по математике.</w:t>
      </w:r>
    </w:p>
    <w:p w:rsidR="003024BA" w:rsidRDefault="003024BA" w:rsidP="0097460C">
      <w:pPr>
        <w:widowControl w:val="0"/>
        <w:numPr>
          <w:ilvl w:val="0"/>
          <w:numId w:val="1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B086C">
        <w:rPr>
          <w:rFonts w:ascii="Times New Roman" w:hAnsi="Times New Roman"/>
          <w:color w:val="000000"/>
          <w:sz w:val="24"/>
          <w:szCs w:val="24"/>
        </w:rPr>
        <w:t>Программы.</w:t>
      </w:r>
      <w:r w:rsidRPr="00C16176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16176">
        <w:rPr>
          <w:rFonts w:ascii="Times New Roman" w:hAnsi="Times New Roman"/>
          <w:color w:val="000000"/>
          <w:sz w:val="24"/>
          <w:szCs w:val="24"/>
        </w:rPr>
        <w:t>Матема</w:t>
      </w:r>
      <w:r>
        <w:rPr>
          <w:rFonts w:ascii="Times New Roman" w:hAnsi="Times New Roman"/>
          <w:color w:val="000000"/>
          <w:sz w:val="24"/>
          <w:szCs w:val="24"/>
        </w:rPr>
        <w:t xml:space="preserve">тика: программы: 5–11 классы / </w:t>
      </w:r>
      <w:r w:rsidRPr="00C16176">
        <w:rPr>
          <w:rFonts w:ascii="Times New Roman" w:hAnsi="Times New Roman"/>
          <w:color w:val="000000"/>
          <w:sz w:val="24"/>
          <w:szCs w:val="24"/>
        </w:rPr>
        <w:t>[А.Г. Мерзляк, В.Б. Полонс</w:t>
      </w:r>
      <w:r>
        <w:rPr>
          <w:rFonts w:ascii="Times New Roman" w:hAnsi="Times New Roman"/>
          <w:color w:val="000000"/>
          <w:sz w:val="24"/>
          <w:szCs w:val="24"/>
        </w:rPr>
        <w:t>кий, М.С. Якир, Д.А.</w:t>
      </w:r>
      <w:r w:rsidRPr="00C16176">
        <w:rPr>
          <w:rFonts w:ascii="Times New Roman" w:hAnsi="Times New Roman"/>
          <w:color w:val="000000"/>
          <w:sz w:val="24"/>
          <w:szCs w:val="24"/>
        </w:rPr>
        <w:t>, Е.В. Буцко]. — М. :Вентана-Граф, 2015. — 152 с</w:t>
      </w:r>
    </w:p>
    <w:p w:rsidR="003024BA" w:rsidRPr="00C16176" w:rsidRDefault="003024BA" w:rsidP="0097460C">
      <w:pPr>
        <w:widowControl w:val="0"/>
        <w:numPr>
          <w:ilvl w:val="0"/>
          <w:numId w:val="1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ый план, календарный учебный график МКОУ Новохайская школа на 2020-2021</w:t>
      </w:r>
      <w:r w:rsidRPr="00C16176">
        <w:rPr>
          <w:rFonts w:ascii="Times New Roman" w:hAnsi="Times New Roman"/>
          <w:sz w:val="24"/>
          <w:szCs w:val="24"/>
        </w:rPr>
        <w:t xml:space="preserve"> учебный год.</w:t>
      </w:r>
    </w:p>
    <w:p w:rsidR="003024BA" w:rsidRPr="003C14DF" w:rsidRDefault="003024BA" w:rsidP="0097460C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F1C8F">
        <w:rPr>
          <w:rFonts w:ascii="Times New Roman" w:hAnsi="Times New Roman"/>
          <w:sz w:val="24"/>
          <w:szCs w:val="24"/>
        </w:rPr>
        <w:t>Данная программа ориентирована на учебно-м</w:t>
      </w:r>
      <w:r>
        <w:rPr>
          <w:rFonts w:ascii="Times New Roman" w:hAnsi="Times New Roman"/>
          <w:sz w:val="24"/>
          <w:szCs w:val="24"/>
        </w:rPr>
        <w:t>етодический комплект «Алгебра. 8</w:t>
      </w:r>
      <w:r w:rsidRPr="009F1C8F">
        <w:rPr>
          <w:rFonts w:ascii="Times New Roman" w:hAnsi="Times New Roman"/>
          <w:sz w:val="24"/>
          <w:szCs w:val="24"/>
        </w:rPr>
        <w:t xml:space="preserve"> класс» авторов А.Г. Мерзляка, В.Б. Полонского, М.С. Якира</w:t>
      </w:r>
      <w:r w:rsidRPr="003C14DF">
        <w:rPr>
          <w:rFonts w:ascii="Times New Roman" w:hAnsi="Times New Roman"/>
          <w:sz w:val="24"/>
          <w:szCs w:val="24"/>
        </w:rPr>
        <w:t xml:space="preserve">. </w:t>
      </w:r>
      <w:r w:rsidRPr="003C14DF">
        <w:rPr>
          <w:rFonts w:ascii="Times New Roman" w:hAnsi="Times New Roman"/>
          <w:color w:val="000000"/>
          <w:sz w:val="24"/>
          <w:szCs w:val="24"/>
        </w:rPr>
        <w:t>Согласно школьному годовому ка</w:t>
      </w:r>
      <w:r>
        <w:rPr>
          <w:rFonts w:ascii="Times New Roman" w:hAnsi="Times New Roman"/>
          <w:color w:val="000000"/>
          <w:sz w:val="24"/>
          <w:szCs w:val="24"/>
        </w:rPr>
        <w:t>лендарному учебному графику 2020-2021</w:t>
      </w:r>
      <w:r w:rsidRPr="003C14DF">
        <w:rPr>
          <w:rFonts w:ascii="Times New Roman" w:hAnsi="Times New Roman"/>
          <w:color w:val="000000"/>
          <w:sz w:val="24"/>
          <w:szCs w:val="24"/>
        </w:rPr>
        <w:t xml:space="preserve"> года </w:t>
      </w:r>
      <w:r>
        <w:rPr>
          <w:rFonts w:ascii="Times New Roman" w:hAnsi="Times New Roman"/>
          <w:color w:val="000000"/>
          <w:sz w:val="24"/>
          <w:szCs w:val="24"/>
        </w:rPr>
        <w:t>МКОУ «Новохайская</w:t>
      </w:r>
      <w:r w:rsidRPr="003C14DF">
        <w:rPr>
          <w:rFonts w:ascii="Times New Roman" w:hAnsi="Times New Roman"/>
          <w:color w:val="000000"/>
          <w:sz w:val="24"/>
          <w:szCs w:val="24"/>
        </w:rPr>
        <w:t xml:space="preserve"> школа» </w:t>
      </w:r>
      <w:r>
        <w:rPr>
          <w:rFonts w:ascii="Times New Roman" w:hAnsi="Times New Roman"/>
          <w:sz w:val="24"/>
          <w:szCs w:val="24"/>
        </w:rPr>
        <w:t>п</w:t>
      </w:r>
      <w:r w:rsidRPr="009F1C8F">
        <w:rPr>
          <w:rFonts w:ascii="Times New Roman" w:hAnsi="Times New Roman"/>
          <w:sz w:val="24"/>
          <w:szCs w:val="24"/>
        </w:rPr>
        <w:t>рограмма рассчитана на 3 ча</w:t>
      </w:r>
      <w:r>
        <w:rPr>
          <w:rFonts w:ascii="Times New Roman" w:hAnsi="Times New Roman"/>
          <w:sz w:val="24"/>
          <w:szCs w:val="24"/>
        </w:rPr>
        <w:t>са в неделю, всего 105 часов (35 недель</w:t>
      </w:r>
      <w:r w:rsidRPr="009F1C8F">
        <w:rPr>
          <w:rFonts w:ascii="Times New Roman" w:hAnsi="Times New Roman"/>
          <w:sz w:val="24"/>
          <w:szCs w:val="24"/>
        </w:rPr>
        <w:t>).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left="20" w:right="20" w:firstLine="280"/>
        <w:jc w:val="both"/>
        <w:rPr>
          <w:b/>
          <w:i/>
          <w:sz w:val="24"/>
          <w:szCs w:val="24"/>
        </w:rPr>
      </w:pPr>
      <w:r w:rsidRPr="003A07A4">
        <w:rPr>
          <w:b/>
          <w:i/>
          <w:sz w:val="24"/>
          <w:szCs w:val="24"/>
        </w:rPr>
        <w:t>Цели</w:t>
      </w:r>
      <w:r>
        <w:rPr>
          <w:b/>
          <w:i/>
          <w:sz w:val="24"/>
          <w:szCs w:val="24"/>
        </w:rPr>
        <w:t xml:space="preserve"> обучения: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left="20" w:right="20" w:firstLine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 w:rsidRPr="003A07A4">
        <w:rPr>
          <w:sz w:val="24"/>
          <w:szCs w:val="24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left="20" w:right="20" w:firstLine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left="20" w:right="20" w:firstLine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left="20" w:right="20" w:firstLine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3024BA" w:rsidRPr="00F53F5D" w:rsidRDefault="003024BA" w:rsidP="0097460C">
      <w:pPr>
        <w:pStyle w:val="NormalWeb"/>
        <w:shd w:val="clear" w:color="auto" w:fill="FFFFFF"/>
        <w:spacing w:before="0" w:beforeAutospacing="0" w:after="150" w:afterAutospacing="0"/>
        <w:ind w:firstLine="300"/>
        <w:rPr>
          <w:i/>
          <w:color w:val="000000"/>
        </w:rPr>
      </w:pPr>
      <w:r w:rsidRPr="00F53F5D">
        <w:rPr>
          <w:b/>
          <w:bCs/>
          <w:i/>
          <w:color w:val="000000"/>
        </w:rPr>
        <w:t>Задачи обучения:</w:t>
      </w:r>
    </w:p>
    <w:p w:rsidR="003024BA" w:rsidRPr="002D4994" w:rsidRDefault="003024BA" w:rsidP="0097460C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150" w:afterAutospacing="0"/>
        <w:rPr>
          <w:color w:val="000000"/>
        </w:rPr>
      </w:pPr>
      <w:r w:rsidRPr="002D4994">
        <w:rPr>
          <w:color w:val="000000"/>
        </w:rPr>
        <w:t>Развитие представления о числе и роли вычислений в человеческой практике.</w:t>
      </w:r>
    </w:p>
    <w:p w:rsidR="003024BA" w:rsidRPr="002D4994" w:rsidRDefault="003024BA" w:rsidP="0097460C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150" w:afterAutospacing="0"/>
        <w:rPr>
          <w:color w:val="000000"/>
        </w:rPr>
      </w:pPr>
      <w:r w:rsidRPr="002D4994">
        <w:rPr>
          <w:color w:val="000000"/>
        </w:rPr>
        <w:t>Формирование практических навыков выпол</w:t>
      </w:r>
      <w:r w:rsidRPr="002D4994">
        <w:rPr>
          <w:color w:val="000000"/>
        </w:rPr>
        <w:softHyphen/>
        <w:t>нения устных, письменных, инструменталь</w:t>
      </w:r>
      <w:r w:rsidRPr="002D4994">
        <w:rPr>
          <w:color w:val="000000"/>
        </w:rPr>
        <w:softHyphen/>
        <w:t>ных вычислений.</w:t>
      </w:r>
    </w:p>
    <w:p w:rsidR="003024BA" w:rsidRPr="002D4994" w:rsidRDefault="003024BA" w:rsidP="0097460C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150" w:afterAutospacing="0"/>
        <w:rPr>
          <w:color w:val="000000"/>
        </w:rPr>
      </w:pPr>
      <w:r w:rsidRPr="002D4994">
        <w:rPr>
          <w:color w:val="000000"/>
        </w:rPr>
        <w:t>Овладение символическим языком алгеб</w:t>
      </w:r>
      <w:r w:rsidRPr="002D4994">
        <w:rPr>
          <w:color w:val="000000"/>
        </w:rPr>
        <w:softHyphen/>
        <w:t>ры,</w:t>
      </w:r>
    </w:p>
    <w:p w:rsidR="003024BA" w:rsidRPr="008A5736" w:rsidRDefault="003024BA" w:rsidP="0097460C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150" w:afterAutospacing="0"/>
        <w:rPr>
          <w:color w:val="000000"/>
        </w:rPr>
      </w:pPr>
      <w:r w:rsidRPr="002D4994">
        <w:rPr>
          <w:color w:val="000000"/>
        </w:rPr>
        <w:t>Изучение свойств и графиков элементар</w:t>
      </w:r>
      <w:r w:rsidRPr="002D4994">
        <w:rPr>
          <w:color w:val="000000"/>
        </w:rPr>
        <w:softHyphen/>
        <w:t>ных функций, использование функ</w:t>
      </w:r>
      <w:r w:rsidRPr="002D4994">
        <w:rPr>
          <w:color w:val="000000"/>
        </w:rPr>
        <w:softHyphen/>
        <w:t>ционально-графических представлений для описания и анализа реальных зависимостей.</w:t>
      </w:r>
    </w:p>
    <w:p w:rsidR="003024BA" w:rsidRPr="008A5736" w:rsidRDefault="003024BA" w:rsidP="0097460C">
      <w:pPr>
        <w:pStyle w:val="30"/>
        <w:shd w:val="clear" w:color="auto" w:fill="auto"/>
        <w:spacing w:line="276" w:lineRule="auto"/>
        <w:ind w:left="680" w:hanging="280"/>
        <w:jc w:val="center"/>
        <w:rPr>
          <w:b/>
          <w:sz w:val="28"/>
          <w:szCs w:val="28"/>
        </w:rPr>
      </w:pPr>
      <w:bookmarkStart w:id="1" w:name="bookmark11"/>
      <w:r>
        <w:rPr>
          <w:b/>
          <w:bCs/>
          <w:color w:val="000000"/>
          <w:sz w:val="27"/>
          <w:szCs w:val="27"/>
          <w:shd w:val="clear" w:color="auto" w:fill="FFFFFF"/>
        </w:rPr>
        <w:t>Предметные результаты освоения содержания курса алгебры</w:t>
      </w:r>
      <w:r w:rsidRPr="008A5736">
        <w:rPr>
          <w:b/>
          <w:sz w:val="28"/>
          <w:szCs w:val="28"/>
        </w:rPr>
        <w:t>:</w:t>
      </w:r>
      <w:bookmarkEnd w:id="1"/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осознание значения математики для повседневной жизни человека;</w:t>
      </w:r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ладение базовым понятийным аппаратом по основным разделам содержания;</w:t>
      </w:r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систематические знания о функциях и их свойствах;</w:t>
      </w:r>
    </w:p>
    <w:p w:rsidR="003024BA" w:rsidRPr="003A07A4" w:rsidRDefault="003024BA" w:rsidP="0097460C">
      <w:pPr>
        <w:pStyle w:val="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firstLine="0"/>
        <w:rPr>
          <w:sz w:val="24"/>
          <w:szCs w:val="24"/>
        </w:rPr>
      </w:pPr>
      <w:r w:rsidRPr="003A07A4">
        <w:rPr>
          <w:sz w:val="24"/>
          <w:szCs w:val="24"/>
        </w:rPr>
        <w:t>выполнять вычисления с действительными числа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 w:firstLine="0"/>
        <w:rPr>
          <w:sz w:val="24"/>
          <w:szCs w:val="24"/>
        </w:rPr>
      </w:pPr>
      <w:r w:rsidRPr="003A07A4">
        <w:rPr>
          <w:sz w:val="24"/>
          <w:szCs w:val="24"/>
        </w:rPr>
        <w:t>решать уравнения, неравенства, системы уравнений и неравенств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тождественные преобразования рациональных выражений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after="0" w:line="276" w:lineRule="auto"/>
        <w:ind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операции над множества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ind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исследовать функции и строить их график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читать и использовать информацию, представленную в виде таблицы, диаграммы (столбчатой или круговой)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76" w:lineRule="auto"/>
        <w:ind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решать простейшие комбинаторные задачи.</w:t>
      </w:r>
    </w:p>
    <w:p w:rsidR="003024BA" w:rsidRPr="003A07A4" w:rsidRDefault="003024BA" w:rsidP="0097460C">
      <w:pPr>
        <w:pStyle w:val="32"/>
        <w:keepNext/>
        <w:keepLines/>
        <w:shd w:val="clear" w:color="auto" w:fill="auto"/>
        <w:spacing w:after="0" w:line="276" w:lineRule="auto"/>
        <w:ind w:firstLine="240"/>
        <w:rPr>
          <w:rFonts w:ascii="Times New Roman" w:hAnsi="Times New Roman"/>
          <w:b/>
        </w:rPr>
      </w:pPr>
      <w:bookmarkStart w:id="2" w:name="bookmark14"/>
      <w:r w:rsidRPr="003A07A4">
        <w:rPr>
          <w:rFonts w:ascii="Times New Roman" w:hAnsi="Times New Roman"/>
          <w:b/>
        </w:rPr>
        <w:t xml:space="preserve">Алгебраические выражения </w:t>
      </w:r>
      <w:bookmarkEnd w:id="2"/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240" w:firstLine="280"/>
        <w:rPr>
          <w:sz w:val="24"/>
          <w:szCs w:val="24"/>
        </w:rPr>
      </w:pPr>
      <w:bookmarkStart w:id="3" w:name="bookmark15"/>
      <w:r w:rsidRPr="003A07A4">
        <w:rPr>
          <w:sz w:val="24"/>
          <w:szCs w:val="24"/>
        </w:rPr>
        <w:t>Учащийся научится:</w:t>
      </w:r>
      <w:bookmarkEnd w:id="3"/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473"/>
        </w:tabs>
        <w:spacing w:before="0" w:after="0" w:line="276" w:lineRule="auto"/>
        <w:ind w:left="520" w:right="20" w:hanging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473"/>
        </w:tabs>
        <w:spacing w:before="0" w:after="0" w:line="276" w:lineRule="auto"/>
        <w:ind w:left="520" w:right="20" w:hanging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преобразование выражений, содержащих степени с натуральными показателя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473"/>
        </w:tabs>
        <w:spacing w:before="0" w:after="0" w:line="276" w:lineRule="auto"/>
        <w:ind w:left="520" w:right="20" w:hanging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473"/>
        </w:tabs>
        <w:spacing w:before="0" w:after="0" w:line="276" w:lineRule="auto"/>
        <w:ind w:left="520" w:hanging="28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разложение многочленов на множители.</w:t>
      </w:r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520" w:firstLine="0"/>
        <w:rPr>
          <w:sz w:val="24"/>
          <w:szCs w:val="24"/>
        </w:rPr>
      </w:pPr>
      <w:bookmarkStart w:id="4" w:name="bookmark16"/>
      <w:r w:rsidRPr="003A07A4">
        <w:rPr>
          <w:sz w:val="24"/>
          <w:szCs w:val="24"/>
        </w:rPr>
        <w:t>Учащийся получит возможность:</w:t>
      </w:r>
      <w:bookmarkEnd w:id="4"/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60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58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именять тождественные преобразования для решения задач из различных разделов курса.</w:t>
      </w:r>
    </w:p>
    <w:p w:rsidR="003024BA" w:rsidRPr="003A07A4" w:rsidRDefault="003024BA" w:rsidP="0097460C">
      <w:pPr>
        <w:pStyle w:val="32"/>
        <w:keepNext/>
        <w:keepLines/>
        <w:shd w:val="clear" w:color="auto" w:fill="auto"/>
        <w:tabs>
          <w:tab w:val="left" w:pos="3770"/>
          <w:tab w:val="left" w:leader="hyphen" w:pos="4529"/>
        </w:tabs>
        <w:spacing w:after="0" w:line="276" w:lineRule="auto"/>
        <w:ind w:firstLine="0"/>
        <w:jc w:val="left"/>
        <w:rPr>
          <w:rFonts w:ascii="Times New Roman" w:hAnsi="Times New Roman"/>
          <w:b/>
        </w:rPr>
      </w:pPr>
      <w:bookmarkStart w:id="5" w:name="bookmark17"/>
      <w:r w:rsidRPr="003A07A4">
        <w:rPr>
          <w:rFonts w:ascii="Times New Roman" w:hAnsi="Times New Roman"/>
          <w:b/>
        </w:rPr>
        <w:t xml:space="preserve"> Уравнения</w:t>
      </w:r>
      <w:bookmarkEnd w:id="5"/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520" w:firstLine="0"/>
        <w:rPr>
          <w:sz w:val="24"/>
          <w:szCs w:val="24"/>
        </w:rPr>
      </w:pPr>
      <w:bookmarkStart w:id="6" w:name="bookmark18"/>
      <w:r w:rsidRPr="003A07A4">
        <w:rPr>
          <w:sz w:val="24"/>
          <w:szCs w:val="24"/>
        </w:rPr>
        <w:t>Учащийся научится:</w:t>
      </w:r>
      <w:bookmarkEnd w:id="6"/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58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решать линейные уравнения с одной переменной, системы двух уравнений с двумя переменным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60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55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520" w:firstLine="0"/>
        <w:rPr>
          <w:sz w:val="24"/>
          <w:szCs w:val="24"/>
        </w:rPr>
      </w:pPr>
      <w:bookmarkStart w:id="7" w:name="bookmark19"/>
      <w:r w:rsidRPr="003A07A4">
        <w:rPr>
          <w:sz w:val="24"/>
          <w:szCs w:val="24"/>
        </w:rPr>
        <w:t>Учащийся получит возможность:</w:t>
      </w:r>
      <w:bookmarkEnd w:id="7"/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58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758"/>
        </w:tabs>
        <w:spacing w:before="0" w:after="0" w:line="276" w:lineRule="auto"/>
        <w:ind w:left="520"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3024BA" w:rsidRPr="003A07A4" w:rsidRDefault="003024BA" w:rsidP="0097460C">
      <w:pPr>
        <w:pStyle w:val="32"/>
        <w:keepNext/>
        <w:keepLines/>
        <w:shd w:val="clear" w:color="auto" w:fill="auto"/>
        <w:tabs>
          <w:tab w:val="left" w:pos="3703"/>
          <w:tab w:val="left" w:leader="hyphen" w:pos="4459"/>
        </w:tabs>
        <w:spacing w:after="0" w:line="276" w:lineRule="auto"/>
        <w:ind w:firstLine="0"/>
        <w:jc w:val="left"/>
        <w:rPr>
          <w:rFonts w:ascii="Times New Roman" w:hAnsi="Times New Roman"/>
          <w:b/>
        </w:rPr>
      </w:pPr>
      <w:bookmarkStart w:id="8" w:name="bookmark23"/>
      <w:r w:rsidRPr="003A07A4">
        <w:rPr>
          <w:rFonts w:ascii="Times New Roman" w:hAnsi="Times New Roman"/>
          <w:b/>
        </w:rPr>
        <w:t>Функции</w:t>
      </w:r>
      <w:bookmarkEnd w:id="8"/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420" w:firstLine="0"/>
        <w:rPr>
          <w:sz w:val="24"/>
          <w:szCs w:val="24"/>
        </w:rPr>
      </w:pPr>
      <w:r w:rsidRPr="003A07A4">
        <w:rPr>
          <w:sz w:val="24"/>
          <w:szCs w:val="24"/>
        </w:rPr>
        <w:t>Учащийся научится:</w:t>
      </w:r>
    </w:p>
    <w:p w:rsidR="003024BA" w:rsidRPr="003A07A4" w:rsidRDefault="003024BA" w:rsidP="0097460C">
      <w:pPr>
        <w:pStyle w:val="1"/>
        <w:shd w:val="clear" w:color="auto" w:fill="auto"/>
        <w:spacing w:before="0" w:after="0" w:line="276" w:lineRule="auto"/>
        <w:ind w:right="20" w:firstLine="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• понимать и использовать функциональные понятия, язык (термины, символические обозначения)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240"/>
        </w:tabs>
        <w:spacing w:before="0" w:after="0" w:line="276" w:lineRule="auto"/>
        <w:ind w:left="240" w:right="60" w:hanging="24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строить графики линейной функций, исследовать свойства числовых функций на основе изучения поведения их графиков;</w:t>
      </w:r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240"/>
        </w:tabs>
        <w:spacing w:before="0" w:after="0" w:line="276" w:lineRule="auto"/>
        <w:ind w:left="240" w:right="60" w:hanging="24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3024BA" w:rsidRPr="003A07A4" w:rsidRDefault="003024BA" w:rsidP="0097460C">
      <w:pPr>
        <w:pStyle w:val="30"/>
        <w:shd w:val="clear" w:color="auto" w:fill="auto"/>
        <w:spacing w:line="276" w:lineRule="auto"/>
        <w:ind w:left="240" w:firstLine="0"/>
        <w:jc w:val="left"/>
        <w:rPr>
          <w:sz w:val="24"/>
          <w:szCs w:val="24"/>
        </w:rPr>
      </w:pPr>
      <w:bookmarkStart w:id="9" w:name="bookmark24"/>
      <w:r w:rsidRPr="003A07A4">
        <w:rPr>
          <w:sz w:val="24"/>
          <w:szCs w:val="24"/>
        </w:rPr>
        <w:t>Учащийся получит возможность:</w:t>
      </w:r>
      <w:bookmarkEnd w:id="9"/>
    </w:p>
    <w:p w:rsidR="003024BA" w:rsidRPr="003A07A4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235"/>
        </w:tabs>
        <w:spacing w:before="0" w:after="0" w:line="276" w:lineRule="auto"/>
        <w:ind w:left="240" w:right="60" w:hanging="24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 основе графиков изученных функций строить боле сложные графики (кусочно-заданные, с «выколотыми» точками и т. п.);</w:t>
      </w:r>
    </w:p>
    <w:p w:rsidR="003024BA" w:rsidRDefault="003024BA" w:rsidP="0097460C">
      <w:pPr>
        <w:pStyle w:val="1"/>
        <w:numPr>
          <w:ilvl w:val="0"/>
          <w:numId w:val="3"/>
        </w:numPr>
        <w:shd w:val="clear" w:color="auto" w:fill="auto"/>
        <w:tabs>
          <w:tab w:val="left" w:pos="240"/>
        </w:tabs>
        <w:spacing w:before="0" w:line="276" w:lineRule="auto"/>
        <w:ind w:left="240" w:right="60" w:hanging="240"/>
        <w:jc w:val="both"/>
        <w:rPr>
          <w:sz w:val="24"/>
          <w:szCs w:val="24"/>
        </w:rPr>
      </w:pPr>
      <w:r w:rsidRPr="003A07A4">
        <w:rPr>
          <w:sz w:val="24"/>
          <w:szCs w:val="24"/>
        </w:rPr>
        <w:t>использовать функциональные представления и свойства функций для реше</w:t>
      </w:r>
      <w:r>
        <w:rPr>
          <w:sz w:val="24"/>
          <w:szCs w:val="24"/>
        </w:rPr>
        <w:t>ния математических задач из раз</w:t>
      </w:r>
      <w:r w:rsidRPr="003A07A4">
        <w:rPr>
          <w:sz w:val="24"/>
          <w:szCs w:val="24"/>
        </w:rPr>
        <w:t>личных разделов курса.</w:t>
      </w:r>
      <w:bookmarkStart w:id="10" w:name="bookmark28"/>
    </w:p>
    <w:p w:rsidR="003024BA" w:rsidRDefault="003024BA" w:rsidP="0097460C">
      <w:pPr>
        <w:pStyle w:val="1"/>
        <w:shd w:val="clear" w:color="auto" w:fill="auto"/>
        <w:tabs>
          <w:tab w:val="left" w:pos="240"/>
        </w:tabs>
        <w:spacing w:before="0" w:after="0" w:line="240" w:lineRule="auto"/>
        <w:ind w:left="238" w:right="62" w:firstLine="0"/>
        <w:jc w:val="center"/>
        <w:rPr>
          <w:rStyle w:val="2"/>
          <w:rFonts w:eastAsia="Calibri"/>
          <w:b/>
          <w:sz w:val="28"/>
          <w:szCs w:val="28"/>
        </w:rPr>
      </w:pPr>
    </w:p>
    <w:p w:rsidR="003024BA" w:rsidRDefault="003024BA" w:rsidP="0097460C">
      <w:pPr>
        <w:pStyle w:val="1"/>
        <w:shd w:val="clear" w:color="auto" w:fill="auto"/>
        <w:tabs>
          <w:tab w:val="left" w:pos="240"/>
        </w:tabs>
        <w:spacing w:before="0" w:after="0" w:line="240" w:lineRule="auto"/>
        <w:ind w:left="238" w:right="62" w:firstLine="0"/>
        <w:jc w:val="center"/>
        <w:rPr>
          <w:rStyle w:val="2"/>
          <w:rFonts w:eastAsia="Calibri"/>
          <w:b/>
          <w:sz w:val="28"/>
          <w:szCs w:val="28"/>
        </w:rPr>
      </w:pPr>
      <w:r>
        <w:rPr>
          <w:rStyle w:val="2"/>
          <w:rFonts w:eastAsia="Calibri"/>
          <w:b/>
          <w:sz w:val="28"/>
          <w:szCs w:val="28"/>
        </w:rPr>
        <w:t>Содержание курса алгебры 8</w:t>
      </w:r>
      <w:r w:rsidRPr="0078444E">
        <w:rPr>
          <w:rStyle w:val="2"/>
          <w:rFonts w:eastAsia="Calibri"/>
          <w:b/>
          <w:sz w:val="28"/>
          <w:szCs w:val="28"/>
        </w:rPr>
        <w:t xml:space="preserve"> класс</w:t>
      </w:r>
      <w:bookmarkEnd w:id="10"/>
      <w:r>
        <w:rPr>
          <w:rStyle w:val="2"/>
          <w:rFonts w:eastAsia="Calibri"/>
          <w:b/>
          <w:sz w:val="28"/>
          <w:szCs w:val="28"/>
        </w:rPr>
        <w:t>а (105</w:t>
      </w:r>
      <w:r w:rsidRPr="0078444E">
        <w:rPr>
          <w:rStyle w:val="2"/>
          <w:rFonts w:eastAsia="Calibri"/>
          <w:b/>
          <w:sz w:val="28"/>
          <w:szCs w:val="28"/>
        </w:rPr>
        <w:t xml:space="preserve"> часов)</w:t>
      </w:r>
    </w:p>
    <w:p w:rsidR="003024BA" w:rsidRPr="0078444E" w:rsidRDefault="003024BA" w:rsidP="0097460C">
      <w:pPr>
        <w:pStyle w:val="1"/>
        <w:shd w:val="clear" w:color="auto" w:fill="auto"/>
        <w:tabs>
          <w:tab w:val="left" w:pos="240"/>
        </w:tabs>
        <w:spacing w:before="0" w:after="0" w:line="240" w:lineRule="auto"/>
        <w:ind w:left="238" w:right="62" w:firstLine="0"/>
        <w:jc w:val="both"/>
        <w:rPr>
          <w:rStyle w:val="2"/>
          <w:rFonts w:eastAsia="Calibri"/>
          <w:b/>
          <w:sz w:val="28"/>
          <w:szCs w:val="28"/>
        </w:rPr>
      </w:pP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>
        <w:rPr>
          <w:b/>
          <w:bCs/>
        </w:rPr>
        <w:t>Рациональные выражения.  (42час)</w:t>
      </w: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3C14DF">
        <w:rPr>
          <w:color w:val="000000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</w:t>
      </w:r>
      <w:r>
        <w:rPr>
          <w:color w:val="000000"/>
        </w:rPr>
        <w:t xml:space="preserve"> </w:t>
      </w:r>
      <w:r w:rsidRPr="003C14DF">
        <w:rPr>
          <w:color w:val="000000"/>
        </w:rPr>
        <w:t xml:space="preserve">преобразования рациональных выражений. Степень с целым </w:t>
      </w:r>
      <w:r>
        <w:rPr>
          <w:color w:val="000000"/>
        </w:rPr>
        <w:t xml:space="preserve">отрицательным </w:t>
      </w:r>
      <w:r w:rsidRPr="003C14DF">
        <w:rPr>
          <w:color w:val="000000"/>
        </w:rPr>
        <w:t>показателем и её свойства.</w:t>
      </w:r>
    </w:p>
    <w:p w:rsidR="003024BA" w:rsidRPr="0030419D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/>
          <w:color w:val="000000"/>
        </w:rPr>
      </w:pPr>
      <w:r w:rsidRPr="0030419D">
        <w:rPr>
          <w:b/>
          <w:color w:val="000000"/>
        </w:rPr>
        <w:t>Квадратные корни. Действительные числа. (26 час)</w:t>
      </w: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3C14DF">
        <w:rPr>
          <w:color w:val="000000"/>
        </w:rPr>
        <w:t>Квадратные корни. Арифметический квадратный корень и его свойства.</w:t>
      </w: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3C14DF">
        <w:rPr>
          <w:color w:val="000000"/>
        </w:rPr>
        <w:t>Тождественные преобразования выражений, содержащих квадратные корни.</w:t>
      </w: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>
        <w:rPr>
          <w:b/>
          <w:bCs/>
        </w:rPr>
        <w:t>Квадратные у</w:t>
      </w:r>
      <w:r w:rsidRPr="003C14DF">
        <w:rPr>
          <w:b/>
          <w:bCs/>
        </w:rPr>
        <w:t>равнения</w:t>
      </w:r>
      <w:r>
        <w:rPr>
          <w:b/>
          <w:bCs/>
        </w:rPr>
        <w:t xml:space="preserve"> (26 час)</w:t>
      </w:r>
    </w:p>
    <w:p w:rsidR="003024BA" w:rsidRPr="003C14DF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3C14DF">
        <w:rPr>
          <w:color w:val="000000"/>
        </w:rPr>
        <w:t>Квадратное уравнение. Формула корней квадратного уравнения. Теорема Виета.</w:t>
      </w:r>
    </w:p>
    <w:p w:rsidR="003024BA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3C14DF">
        <w:rPr>
          <w:color w:val="000000"/>
        </w:rPr>
        <w:t xml:space="preserve">Рациональные уравнения. Решение рациональных уравнений, сводящихся к линейным или к квадратным уравнениям. Решение текстовых задач с </w:t>
      </w:r>
      <w:r>
        <w:rPr>
          <w:color w:val="000000"/>
        </w:rPr>
        <w:t>помощью рациональных уравнений.</w:t>
      </w:r>
    </w:p>
    <w:p w:rsidR="003024BA" w:rsidRDefault="003024BA" w:rsidP="009746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/>
          <w:color w:val="000000"/>
        </w:rPr>
      </w:pPr>
      <w:r w:rsidRPr="001A5423">
        <w:rPr>
          <w:b/>
          <w:color w:val="000000"/>
        </w:rPr>
        <w:t>Повторение и систематизация учебного материала.</w:t>
      </w:r>
      <w:r>
        <w:rPr>
          <w:b/>
          <w:color w:val="000000"/>
        </w:rPr>
        <w:t xml:space="preserve">  (11 час)</w:t>
      </w:r>
    </w:p>
    <w:p w:rsidR="003024BA" w:rsidRDefault="003024BA" w:rsidP="001B086C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b/>
          <w:color w:val="000000"/>
        </w:rPr>
        <w:br w:type="page"/>
      </w:r>
      <w:r>
        <w:rPr>
          <w:rStyle w:val="2"/>
          <w:rFonts w:eastAsia="Calibri"/>
          <w:b/>
          <w:sz w:val="28"/>
          <w:szCs w:val="28"/>
        </w:rPr>
        <w:t>Календарно-тематическое планирование</w:t>
      </w:r>
    </w:p>
    <w:p w:rsidR="003024BA" w:rsidRPr="00DF1965" w:rsidRDefault="003024BA" w:rsidP="00A60934">
      <w:pPr>
        <w:jc w:val="center"/>
        <w:rPr>
          <w:b/>
          <w:sz w:val="28"/>
          <w:szCs w:val="28"/>
        </w:rPr>
      </w:pPr>
    </w:p>
    <w:tbl>
      <w:tblPr>
        <w:tblW w:w="31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34"/>
        <w:gridCol w:w="2614"/>
        <w:gridCol w:w="788"/>
        <w:gridCol w:w="850"/>
        <w:gridCol w:w="851"/>
        <w:gridCol w:w="1417"/>
        <w:gridCol w:w="1985"/>
        <w:gridCol w:w="2551"/>
        <w:gridCol w:w="2268"/>
        <w:gridCol w:w="1164"/>
        <w:gridCol w:w="2082"/>
        <w:gridCol w:w="2082"/>
        <w:gridCol w:w="2082"/>
        <w:gridCol w:w="2082"/>
        <w:gridCol w:w="2082"/>
        <w:gridCol w:w="2082"/>
        <w:gridCol w:w="2082"/>
        <w:gridCol w:w="2082"/>
      </w:tblGrid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  <w:vMerge w:val="restart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№ урока</w:t>
            </w:r>
          </w:p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2614" w:type="dxa"/>
            <w:vMerge w:val="restart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Содержание</w:t>
            </w:r>
          </w:p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(разделы, темы)</w:t>
            </w:r>
          </w:p>
        </w:tc>
        <w:tc>
          <w:tcPr>
            <w:tcW w:w="788" w:type="dxa"/>
            <w:vMerge w:val="restart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Кол-во</w:t>
            </w:r>
          </w:p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часов</w:t>
            </w:r>
          </w:p>
        </w:tc>
        <w:tc>
          <w:tcPr>
            <w:tcW w:w="1701" w:type="dxa"/>
            <w:gridSpan w:val="2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Даты</w:t>
            </w:r>
          </w:p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проведения</w:t>
            </w:r>
          </w:p>
        </w:tc>
        <w:tc>
          <w:tcPr>
            <w:tcW w:w="1417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Оборудование</w:t>
            </w:r>
          </w:p>
        </w:tc>
        <w:tc>
          <w:tcPr>
            <w:tcW w:w="6804" w:type="dxa"/>
            <w:gridSpan w:val="3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ланируемые результаты (в соответствии с ФГОС)</w:t>
            </w:r>
          </w:p>
        </w:tc>
        <w:tc>
          <w:tcPr>
            <w:tcW w:w="1164" w:type="dxa"/>
            <w:vMerge w:val="restart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 xml:space="preserve">Домашнее 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задание.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4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8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лан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Align w:val="center"/>
          </w:tcPr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редметные</w:t>
            </w:r>
          </w:p>
        </w:tc>
        <w:tc>
          <w:tcPr>
            <w:tcW w:w="2551" w:type="dxa"/>
            <w:vAlign w:val="center"/>
          </w:tcPr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Метапредметные</w:t>
            </w:r>
          </w:p>
        </w:tc>
        <w:tc>
          <w:tcPr>
            <w:tcW w:w="2268" w:type="dxa"/>
            <w:vAlign w:val="center"/>
          </w:tcPr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Личностные</w:t>
            </w:r>
          </w:p>
        </w:tc>
        <w:tc>
          <w:tcPr>
            <w:tcW w:w="1164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«Целые выражения»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спользуют математическую терминологию при записи и выполнении арифметического действия (сложения и вычитания)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.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ают причины успеха/неуспеха 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№17,18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«Степень с натуральным показателем»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применения свойств степен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 диалоге с учителем совершенствуют критерии оценки и пользуются ими в ходе оценки и самооценк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преобразовывают модели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-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щих законов, определяющих предметную об-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ласть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дают адекватную самооценку учебной деятельности; понимают причины успеха/неуспеха 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№19,20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«Формулы сокращенного умножения»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применять  формулы сокращенного умнож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 … , то 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№22,23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ходная контрольная работа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в течение курса математики 7 класса при решении контрольных вопросов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ют свою учебную деятельность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324" w:type="dxa"/>
            <w:gridSpan w:val="8"/>
          </w:tcPr>
          <w:p w:rsidR="003024BA" w:rsidRPr="007D23A2" w:rsidRDefault="003024BA" w:rsidP="003C5BDE">
            <w:pPr>
              <w:pStyle w:val="NoSpacing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 Рацио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нальные выражения.  (42 часа)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ациональные дроби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9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аспозновать целые рациональные выражения, дробные рациональные выражения, приводить примеры таких выражений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комятся с понятиями: одздробно рациональных выражений тождественно равных выражен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сознавать качество и уровень усво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именять методы информационного поиска, в том числе с помощью компьютерных средств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принимать точку зрения другого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1,№4,6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,2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опустимые значения рациональных дробе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4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ить коррективы и дополнения в составленные планы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оводить анализ способов решения задачи с точки зрения их рациональности и экономичности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взглянуть на ситуацию с иной позиции и договориться с людьми иных позиций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иобретать мотивацию к процессу образовани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сновное свойство рациональной дроби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5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2,№28,31,35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окращение дробей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6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Проектор, презентация 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Знакомятся с понятиями: основное свойство дроби при сокращении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ние применять основное свойство дроби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аботают по составленному плану, используют основные и дополнительные средства получения информации, определяют цель учебной деятельности с помощью учителя и самостоятельно, осуществляют поиск средств ее достижения, с учителем совершенствуют критерии оценки и используются ими в ходе оценки и самооценк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учебной задачи, преобразовывают модели с целью выявления общих законов, определяющих предметную область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 умеют слушать других, пытаются принять другую точку зрения, готовы изменить свою точку зрения, умеют взглянуть на ситуацию с иной позиции и договориться с людьми иных позиций.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являют положительное отношение к урокам математики, интерес к новому учебному материалу, способам решения новых учебных задач, доброжелательное отношение к сверстникам, адекватно воспринимают оценку учителя и одноклассников, проявляют познавательный интерес к изучению математики, способам решения учебных задач, понимают причины успеха в учебной деятельности, объясняют самому себе свои отдельные ближайшие цели саморазвития; анализируют соответствие результатов требованиям конкретной учебной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2,№38,45,47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риведение дробей к общему знаменателю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1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2,№43,49,5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2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 материал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3,№69,7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сложения и вычитания дробей  с одинаковыми знаменателями.  С.Р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3.09</w:t>
            </w:r>
          </w:p>
        </w:tc>
        <w:tc>
          <w:tcPr>
            <w:tcW w:w="851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. Имеют представление о правилах сложения и вычитания дробей 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ают причины успеха 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3,№73,75,7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ложение и вычитание рациональных дробей с  разными знаменателями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нимать точку зрения другого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нку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4,99, 101(неч.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авило об изменении знака перед  дробью. Его применение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   1         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 Раздаточный 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кладывают и вычитают алг. дроби  с разными знаменателями; действуют по заданному и самостоятельно составленному плану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; понимают причины успеха 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4,№105,107(1,2)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109(1,2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алгебраических выражений и нахождение их значений при данных значениях переменных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09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формлять мысли в устной и письменной речи с учетом речевых ситуаций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ть цель учебной деятельности, осуществлять поиск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восстанавливать предметную ситуацию, описанную в задаче, путем переформулирования, упрощенного пересказа текста, с выделением только существенной для решения задачи информации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дают адекватную оценку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4,№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109(3,4), 111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113(1-3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казательство тождеств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езентацияРаздаточный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материал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§4, № 118,120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123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Сложение и вычитание алгебраических дробей с разными знаменателями. Самостоятельная работа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 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тстаивать точку зрения, аргументируя её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инимают и осваивают социальную роль обучающегося, проявляют мотивы своей учебной деятельности, дают адекватную оценку своей учебной деятельности.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Задание 2 «Проверьте себя»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1 по теме «Рациональные дроби»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autoSpaceDE w:val="0"/>
              <w:autoSpaceDN w:val="0"/>
              <w:adjustRightInd w:val="0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BF67E3">
              <w:rPr>
                <w:rFonts w:ascii="Times New Roman" w:eastAsia="Newton-Regular" w:hAnsi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овторить  пп.1-4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spacing w:before="100" w:beforeAutospacing="1" w:after="100" w:afterAutospacing="1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Анализ к/р. Умножение и деление алгебраических дробе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при умножении и делении алгебраических дробей  и возведение в степень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работают по составленному плану, используют основные и дополнительные средства получения информации, определяют цель учебной деятельности с помощью учителя и самостоятельно, осуществляют поиск средств ее достижения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ывают выводы в виде правил  «если …, то …», сопоставляют и отбирают информацию, полученную из разных источников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организовать учебное взаимодействие в группе, умеют выполнять различные роли в группе, сотрудничают в совместном решении задачи.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5, №145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47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50(1-3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озведение алгебраической дроби в степень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5,№152,154, 17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реобразование рациональных выраж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возводить лроби в степень; заполнять . Умеют находить значения сложных выражений со степенями, представлять число в виде произведения степеней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осознают то, что уже усвоено, 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роят логические цепи рассуждений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 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спользуют адекватные языковые средства для отображения своих мыслей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5,№156,159(1 ст) 161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и нахождение значения выражения.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5,№ 159(2ст)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.163,165,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>Тождественные преобразования рациональных выражени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 Тренажёры для устного счёта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применять правила умножения и деления степеней с одинаковыми показателями для упрощения рациональных алгебраических выражений; находить степень с нулевым показателем. 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количественные характеристики объектов, заданные словам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аточной полнотой и точностью выражают свои мысли в соответствии с задачами  коммуникаци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§6, №177(1-4) 179(1,2),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казательство тождеств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аданным эталоном, обнаруживают отклонения и отличия от эталона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знавательные 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бирать смысловые единицы текста и устанавливать отношения между ним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лушать и слышать друг друг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6 ,177(5-8), 179(3,4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4.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>Отработка навыков  доказательства тождеств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.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устанавливать и сравнивать разные точки зрения, прежде чем принимать решение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инимают и осваивают социальную роль обучающегося, проявляют мотивы своей учебной деятельности, дают адекватную оценку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6,№ 181(1.2)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183(1)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 выражени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7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6,№181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(3.4) 183(2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и нахождение значения выражения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8.10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находить значение выражения  при указанных значениях; работать по заданному 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осознают то, что уже усвоено, 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наиболее эффективные способы решения задачи в зависимости от конкретных усло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зитивную самооценку результатам деятельности, понимают причины успеха в своей учебной деятельности, проявляют познавательный интерес к изучению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6,№ 185, 187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упрощения выражений.  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9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олученные знания на практике.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аданным эталоном, обнаруживают отклонения и отличия от эталона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вигают и обосновывают гипотезы, предлагают способы их проверки 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иваются знаниями между членами группы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устойчивый и широкий интерес к способам решения познавательных задач, оценивают свою учебную деятельность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6,№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87(2), 18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упрощения выражений и нахождение значения выражения.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0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зентация 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равила сложения и вычитания  алгебраических дробей  для упрощения выражений и решения 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дствам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ориентируются на анализ соответствия результатов требованиям конкретной учебной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1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п.5-7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авносильные уравнения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6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Используют различные приёмы при решении уравнений 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ению.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§7,№206,208(1-4),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ервые представления о решении рациональных уравн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3024BA" w:rsidRPr="00BF67E3" w:rsidRDefault="003024BA" w:rsidP="003C5BD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7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спользуют алгоритм решения уравнений с переменной в знаменателе дроби.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ланируют общие способы работы. Учатся согласовывать свои действия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ет положительное отношение к урокам математики, широкий интерес к способам решения познавательных задач, дают положительную оценку и самооценку результато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7№ 208(4-6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ешение дробно-рациональных уравнений.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 Раздаточный материал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7, №213(3-4), 216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Степень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выполнять действия со степенями 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>Р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осстанавливают предметную ситуацию, описанную в задаче, путем переформулирования, упрощенного пересказа текста, с выделением только существенной для решения задачи информации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аботают в группе. Учатся организовывать учебное сотрудничество с учителем и сверстниками</w:t>
            </w: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8,№233,235, 23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нахождения степеней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8 №241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243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Стандартный вид положительного числа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Имеют представление о стандартном виде положительного числа и его порядке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авят учебную задачу на основе соотнесения того, что уже усвоено, и того, что еще неизвестно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знаково-символические средства для построения модел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щаются и взаимодействуют с партнерами по совместной деятельности или обмену информацией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интерес к способам решения новых учебных задач, понимают причины успеха в учебной деятель-ности, дают положительную оценку и само-оценку результато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8,№ 247,249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253, 255(1,2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представления положительных чисел в стандартном виде.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1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8,№ 261, 264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войства степени с целым показателем. Умножение степеней с целым показателе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о степене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возводить в степень;. Умеют находить значения сложных выражений возводить степень в степень, представлять число в виде произведения степене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ятельно формулируют познавательную цель и строят действия в соответствии с не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иваются знаниями. Развивают способность с помощью вопросов добывать недостающую информацию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9,№275,277, 27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озведение степени в степень с целым показателем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9.№281,283, 285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еление степеней с целым показателем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свойства степеней и умеют их применять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алоном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аточной полнотой и точностью выражают свои мысли в соотоветствии с задачами и условиями коммуникаци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зитивную самооценку учебной деятельности, понимают причины успеха в учебной деятельности, проявляют познавательный интерес к изучению предмета, к способам решения новых учебных задач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§9,№287,290(1,2)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Упрощение выражений, содержащих степени с целым показателе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9,№294,297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свойств  степени   с целым показателем. С.Р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езентация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9,№292,299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</w:t>
            </w:r>
            <w:r w:rsidRPr="00BF67E3">
              <w:rPr>
                <w:rFonts w:ascii="Times New Roman" w:hAnsi="Times New Roman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DSMT4" ShapeID="_x0000_i1025" DrawAspect="Content" ObjectID="_1681487029" r:id="rId6"/>
              </w:object>
            </w:r>
            <w:r w:rsidRPr="00BF67E3">
              <w:rPr>
                <w:rFonts w:ascii="Times New Roman" w:hAnsi="Times New Roman"/>
              </w:rPr>
              <w:t xml:space="preserve"> и её график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ищают результат и уровень усвоения (какой будет результат?)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ботают в группе. Придерживаются морально-этических и психологических принципов общения и сотрудничеств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0, №314, 316,318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  </w:t>
            </w:r>
            <w:r w:rsidRPr="00BF67E3">
              <w:rPr>
                <w:rFonts w:ascii="Times New Roman" w:hAnsi="Times New Roman"/>
                <w:position w:val="-24"/>
              </w:rPr>
              <w:object w:dxaOrig="620" w:dyaOrig="620">
                <v:shape id="_x0000_i1026" type="#_x0000_t75" style="width:30.75pt;height:30.75pt" o:ole="">
                  <v:imagedata r:id="rId5" o:title=""/>
                </v:shape>
                <o:OLEObject Type="Embed" ProgID="Equation.DSMT4" ShapeID="_x0000_i1026" DrawAspect="Content" ObjectID="_1681487030" r:id="rId7"/>
              </w:object>
            </w:r>
            <w:r w:rsidRPr="00BF67E3">
              <w:rPr>
                <w:rFonts w:ascii="Times New Roman" w:hAnsi="Times New Roman"/>
              </w:rPr>
              <w:t xml:space="preserve">    как обратно пропорциональная величина 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Проектор, презентация.Раздаточный материал. 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организовывать учебное сотрудничество с учителем и сверстниками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0, №,323.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325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ческое решение уравнений и систем  уравнени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применять графический способ решения уравнений и систем </w:t>
            </w: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0. №332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334,336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ки кусочных функци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для построения графиков кусочных  функц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ению.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  <w:vAlign w:val="center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0, №341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43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3 по теме: «Рациональные уравнения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Раздаточный материал. 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ятельно формулируют познавательную цель и строят действия в соответствии с не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наиболее эффективные способы решения задачи в зависимости от конкретных условий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мениваются знаниями между членами группы для принятия эффективных решений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изучению предмета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</w:rPr>
              <w:t>пп.8-10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488" w:type="dxa"/>
            <w:gridSpan w:val="9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Квадратные корни. Действительные числа .  (25 часов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</w:t>
            </w:r>
            <w:r w:rsidRPr="00BF67E3">
              <w:rPr>
                <w:rFonts w:ascii="Times New Roman" w:hAnsi="Times New Roman"/>
                <w:i/>
              </w:rPr>
              <w:t>y = x</w:t>
            </w:r>
            <w:r w:rsidRPr="00BF67E3">
              <w:rPr>
                <w:rFonts w:ascii="Times New Roman" w:hAnsi="Times New Roman"/>
                <w:i/>
                <w:vertAlign w:val="superscript"/>
              </w:rPr>
              <w:t>2</w:t>
            </w:r>
            <w:r w:rsidRPr="00BF67E3">
              <w:rPr>
                <w:rFonts w:ascii="Times New Roman" w:hAnsi="Times New Roman"/>
              </w:rPr>
              <w:br/>
              <w:t>и её график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3024BA" w:rsidRPr="00BF67E3" w:rsidRDefault="003024BA" w:rsidP="003C5BDE">
            <w:pPr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троить крафик квадратичной функци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графический способ решения уравнений и систем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дствами. Выбирают, сопоставляют и обосновывают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чатся управлять поведением партнера - убеждать его, контролировать, корректировать и оценивать его 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ижайшие цели саморазвити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1, №351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358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ческое решение уравнений и систем уравн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/неуспеха в учебной деятельности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1№,354,356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построения  графиков квадратичной функции. С.Р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овместном решении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1,№360,362, 367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Квадратные корни. Арифметический квадратный корень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1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2,№380,384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выражений содержащих квадратные корни и нахождение их знач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нать  определение квадратного корня из числа, арифметического квадратного корня из числа,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алоном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2,№388,390, 39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уравнений, содержащие квадратные корни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  <w:tcBorders>
              <w:bottom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2,№394,396,40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ножество и его элементы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ть понятие множеств ,умениераспозноватьмножества,способов задания множеств. Знать понятие подмножеств и операции с ними</w:t>
            </w: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3,427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430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пособы задания множеств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; осуществляют поиск средств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слушать других, принимать другую точку зрения, готовы изменить свою точку зрения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адекватно воспринимают оценку учителя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3,№432, 434,(436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дмножество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4, №441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,444, 460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дмножество. Операции над множествами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4, №449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454, 45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Числовые</w:t>
            </w:r>
            <w:r w:rsidRPr="00BF67E3">
              <w:rPr>
                <w:rFonts w:ascii="Times New Roman" w:hAnsi="Times New Roman"/>
              </w:rPr>
              <w:t xml:space="preserve"> множества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ножествах и подмножествах и операциях с ним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 – умеют критично относиться к своему мнению.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5, №470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74, 48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ножество действительных чисе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бнаруживают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 устраняют ошибки логического (в ходе решения) и арифметического (в вычислении) характера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; осуществляют поиск средств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; 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5,№479, 481</w:t>
            </w:r>
          </w:p>
        </w:tc>
      </w:tr>
      <w:tr w:rsidR="003024BA" w:rsidRPr="00BF67E3" w:rsidTr="003C5BDE">
        <w:trPr>
          <w:gridAfter w:val="8"/>
          <w:wAfter w:w="16656" w:type="dxa"/>
          <w:trHeight w:val="845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войства арифметического квадратного корня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01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</w:t>
            </w:r>
            <w:bookmarkStart w:id="11" w:name="_GoBack"/>
            <w:bookmarkEnd w:id="11"/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ческого квадратного корня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ложительное отношение к урокам математики, дают положительную оценку и самооценку результато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6, №497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499, 50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Нахождение значений выражений, используя свойства арифметических квадратных корне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6, №503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507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образование выражений, содержащих операцию извлечения арифметического квадратного корня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6,№509, 51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извлечения арифметического квадратного корня. С.р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ывают выводы в виде правил «если … , то 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угом)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, понимают причины успеха в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6,№513,519</w:t>
            </w:r>
          </w:p>
        </w:tc>
      </w:tr>
      <w:tr w:rsidR="003024BA" w:rsidRPr="00BF67E3" w:rsidTr="003C5BDE">
        <w:trPr>
          <w:gridAfter w:val="8"/>
          <w:wAfter w:w="16656" w:type="dxa"/>
          <w:trHeight w:val="684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ынесение множителя из под знака корня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  <w:vAlign w:val="center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7, №526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32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35(1-3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несение множителя под знак корня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7,№528, 530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,535(4-6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  <w:vAlign w:val="center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7,№,537,539(1-4), 541</w:t>
            </w:r>
          </w:p>
        </w:tc>
      </w:tr>
      <w:tr w:rsidR="003024BA" w:rsidRPr="00BF67E3" w:rsidTr="003C5BDE">
        <w:trPr>
          <w:gridAfter w:val="8"/>
          <w:wAfter w:w="16656" w:type="dxa"/>
          <w:trHeight w:val="3132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свобождение от иррациональности в знаменателе дроби.</w:t>
            </w:r>
          </w:p>
        </w:tc>
        <w:tc>
          <w:tcPr>
            <w:tcW w:w="78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понимают причины своего неуспеха и находят способы выхода из этой ситуации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критично относиться к своему мнению.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7,№543,558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образование выражений, содержащих квадратные корни с помощью формул сокращенного умножения.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ывают выводы в виде правил «если … , то 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угом)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7,№547,570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 xml:space="preserve"> Функция </w:t>
            </w:r>
            <w:r w:rsidRPr="00BF67E3">
              <w:rPr>
                <w:rFonts w:ascii="Times New Roman" w:hAnsi="Times New Roman"/>
                <w:position w:val="-10"/>
              </w:rPr>
              <w:object w:dxaOrig="760" w:dyaOrig="380">
                <v:shape id="_x0000_i1027" type="#_x0000_t75" style="width:38.25pt;height:18.75pt" o:ole="">
                  <v:imagedata r:id="rId8" o:title=""/>
                </v:shape>
                <o:OLEObject Type="Embed" ProgID="Equation.DSMT4" ShapeID="_x0000_i1027" DrawAspect="Content" ObjectID="_1681487031" r:id="rId9"/>
              </w:object>
            </w:r>
            <w:r w:rsidRPr="00BF67E3">
              <w:rPr>
                <w:rFonts w:ascii="Times New Roman" w:hAnsi="Times New Roman"/>
              </w:rPr>
              <w:t>и её графи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.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способах построения функци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овместном решении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8, №582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84,586,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Графическое решение уравнений и систем уравн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меют представление о понятие график функции и графическом методе решений уравнений и систем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ового характер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самостоятельно предполагать, какая информация нужна для решения предметной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ри необходимости отстаивают свою точку зрения, аргументируя ее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дают адекватную оценку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8, №591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597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 применения свойств арифметического квадратного корня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2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. Проектор,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именять теоретический материал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ередают содержание в сжатом, выборочном или развернутом виде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Задание №4 «Проверьте себя»</w:t>
            </w:r>
          </w:p>
        </w:tc>
      </w:tr>
      <w:tr w:rsidR="003024BA" w:rsidRPr="00BF67E3" w:rsidTr="003C5BDE">
        <w:trPr>
          <w:gridAfter w:val="8"/>
          <w:wAfter w:w="16656" w:type="dxa"/>
          <w:trHeight w:val="2978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преобразовывают модели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щих законов, определяющих предметную область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зглянуть на ситуацию с иной позици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; 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п.11-18</w:t>
            </w:r>
          </w:p>
        </w:tc>
      </w:tr>
      <w:tr w:rsidR="003024BA" w:rsidRPr="00BF67E3" w:rsidTr="003C5BDE">
        <w:trPr>
          <w:trHeight w:val="335"/>
        </w:trPr>
        <w:tc>
          <w:tcPr>
            <w:tcW w:w="534" w:type="dxa"/>
            <w:tcBorders>
              <w:top w:val="nil"/>
            </w:tcBorders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488" w:type="dxa"/>
            <w:gridSpan w:val="9"/>
            <w:tcBorders>
              <w:top w:val="nil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Квадратные уравнения.  (26 час)</w:t>
            </w:r>
          </w:p>
        </w:tc>
        <w:tc>
          <w:tcPr>
            <w:tcW w:w="2082" w:type="dxa"/>
            <w:tcBorders>
              <w:top w:val="nil"/>
              <w:bottom w:val="nil"/>
            </w:tcBorders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82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9, №618,622,625</w:t>
            </w:r>
          </w:p>
        </w:tc>
      </w:tr>
      <w:tr w:rsidR="003024BA" w:rsidRPr="00BF67E3" w:rsidTr="003C5BDE">
        <w:trPr>
          <w:gridAfter w:val="8"/>
          <w:wAfter w:w="16656" w:type="dxa"/>
          <w:trHeight w:val="4101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2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Анализ контрольной работы. Квадратные уравнения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  <w:p w:rsidR="003024BA" w:rsidRPr="00BF67E3" w:rsidRDefault="003024BA" w:rsidP="003C5BDE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квадратных уравнениях и видах 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формулируют проблему. Выбирают основания и критерии для сравнения, сериации, классификации объектов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аточной полнотой и точностью выражают свои мысли в соответствии с задачами  коммуникаци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3024BA" w:rsidRPr="00BF67E3" w:rsidRDefault="003024BA" w:rsidP="003C5BD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 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9, №618,</w:t>
            </w:r>
          </w:p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622,625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Неполные квадратные уравнения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уют в коллективном обсуждении проблем, умеют слушать и слышать друг друг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положительную оценку и самооценку результатам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19, №627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629, 634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етоды решений неполных квадратных уравнений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методы решения неполных квадратных 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ищают результат и уровень усвоения (какой будет результат?)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оводят анализ способов решения задач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10.03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19, № 636,639, 64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0,№658,660(неч.), 662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 квадратных уравнений с применением формулы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 Проектор, презентация.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0,№ 660(четн),664(1-2),671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Еще одна формула корней квадратного уравнения, через четный второй коэффициент 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формулы  при решения квадратных уравнений через дискриминант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ть цель учебной деятельности с помощью учителя и самостоятельно, искать средства ее осуществления. 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устанавливать причинно-следственные связ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спользовать речевые средства для дискуссии и аргументации своей позици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0,№667,66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ешение уравнений с параметрами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ть план и последовательность действий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составлять целое из частей, самостоятельно достраивая, восполняя недостающие компоненты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0,№673,689, 69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Теорема Виета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. Умеют применять прямую и обратную теорему Виета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обнаруживают и формулируют учебную проблему совместно с учителем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уважительно относиться к позиции другого, пытаются договоритьс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1№708,710, 71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Теорема, обратная теореме Виета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прямую и обратную теорему Виета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оставляют план выполнения задач, решают проблемы творческого и поискового характера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ывают выводы в виде правил «если … , то 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принимать точку зрения другого, для этого владеют приемами слушан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3024BA" w:rsidRPr="00BF67E3" w:rsidRDefault="003024BA" w:rsidP="003C5BD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.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1№714,720,723,</w:t>
            </w:r>
          </w:p>
        </w:tc>
      </w:tr>
      <w:tr w:rsidR="003024BA" w:rsidRPr="00BF67E3" w:rsidTr="003C5BDE">
        <w:trPr>
          <w:gridAfter w:val="8"/>
          <w:wAfter w:w="16656" w:type="dxa"/>
          <w:trHeight w:val="1837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Уравнения с параметрами 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уют в коллективном обсуждении проблем, умеют слушать и слышать друг друг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личают свой способ действия с эталоном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количественные характеристики объектов, заданные словам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21№716,718 Задание №5. «Проверьте себя»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  <w:i/>
              </w:rPr>
              <w:t>Контрольная работа № 5 по теме «Квадратные уравнения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.03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 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.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ражают структуру задачи разными средствами. Выбирают, сопоставляют и обосновывают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</w:p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пп.19-21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Квадратный трёхчлен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2,№754(неч.),769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ложение кв.трехчлена на множители. Формула у=ах+вх+с=а(х-х)(х-х)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оном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роят логические цепи рассуждений. Устанавливают причинно-следственные связ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гулируют собственную деятельность посредством речевых действий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ind w:right="-43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ориентируются на анализ соответствия результатов требованиям задач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2,№756,758(1-2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разложения квадратного трехчлена на множители. С.р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применять теоретические знания по данной теме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особы реш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ботают в группе. Придерживаются  психологических принципов общения и сотрудничеств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, адекватно оценивают результаты своей учебной деятельности, понимают причины успеха в учебной деятельности, принимают и осваивают социальную роль ученика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 xml:space="preserve">§22,№762(1),764(1), 766(1)     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уравнений, сводящихся к квадратным уравнения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алгоритм решения квадратных 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оном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формулируют проблему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учебной деятельности, дают оценку результатам своей учебной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23,№,</w:t>
            </w:r>
          </w:p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778,</w:t>
            </w:r>
          </w:p>
        </w:tc>
      </w:tr>
      <w:tr w:rsidR="003024BA" w:rsidRPr="00BF67E3" w:rsidTr="003C5BDE">
        <w:trPr>
          <w:gridAfter w:val="8"/>
          <w:wAfter w:w="16656" w:type="dxa"/>
          <w:trHeight w:val="3152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биквадратных уравнений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решать уранения, сводящиеся к квадратным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, сопоставляют и обосновывают способы решения задач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пределяют цели и функции участников, способы взаимодействия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autoSpaceDE w:val="0"/>
              <w:autoSpaceDN w:val="0"/>
              <w:adjustRightInd w:val="0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 математики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3,№776,780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етод замены переменных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етоде замены переменных при решении кв.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полняют операции со знаками и символам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станавливают рабочие отношения, учатся эффективно сотрудничать и способствовать продуктивной коопераци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3,№788(1-3), 792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9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робно рациональные уравнения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  <w:r w:rsidRPr="00BF67E3">
              <w:rPr>
                <w:rFonts w:ascii="Times New Roman" w:hAnsi="Times New Roman"/>
                <w:lang w:eastAsia="ru-RU"/>
              </w:rPr>
              <w:t>.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решать дробно рациональные уравнения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ют последовательность промежуточных целей с учетом конечного результата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оценку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3,№788(4),792(2),795(1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метода замены переменных к уравнениям, сводящимся к квадратным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Тренажёры для устного счёта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Умеют применять теоретические знания .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егулируют процесс выполнения задач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здают алгоритмы деятельности при решении проблем творческого характера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аточной полнотой и точностью выражают свои мысли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 математики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3,№795(2-3), 794(1)</w:t>
            </w:r>
          </w:p>
        </w:tc>
      </w:tr>
      <w:tr w:rsidR="003024BA" w:rsidRPr="00BF67E3" w:rsidTr="003C5BDE">
        <w:trPr>
          <w:gridAfter w:val="8"/>
          <w:wAfter w:w="16656" w:type="dxa"/>
          <w:trHeight w:val="1513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1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циональные уравнения как математические модели реальных ситуаций. Задачи на движение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4,№804,806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2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Задачи на движение по течению и против течения. 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4,№811,813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3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Задачи на работу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4,№809,820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4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Задачи на смеси и сплавы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04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4,№ 825, 832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задач на проценты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jc w:val="both"/>
              <w:rPr>
                <w:rFonts w:ascii="Times New Roman" w:hAnsi="Times New Roman"/>
                <w:i/>
              </w:rPr>
            </w:pPr>
            <w:r w:rsidRPr="00BF67E3">
              <w:rPr>
                <w:rFonts w:ascii="Times New Roman" w:hAnsi="Times New Roman"/>
              </w:rPr>
              <w:t>§24,№822, 833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6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задач .С.р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 w:val="restart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§24 Задание №6 «Проверьте себя»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7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  <w:i/>
              </w:rPr>
              <w:t>Контрольная работа № 6 по теме  «</w:t>
            </w:r>
            <w:r w:rsidRPr="00BF67E3">
              <w:rPr>
                <w:rFonts w:ascii="Times New Roman" w:hAnsi="Times New Roman"/>
                <w:b/>
              </w:rPr>
              <w:t>Применение квадратных уравнений</w:t>
            </w:r>
            <w:r w:rsidRPr="00BF67E3">
              <w:rPr>
                <w:rFonts w:ascii="Times New Roman" w:hAnsi="Times New Roman"/>
                <w:b/>
                <w:i/>
              </w:rPr>
              <w:t>»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.</w:t>
            </w:r>
          </w:p>
        </w:tc>
        <w:tc>
          <w:tcPr>
            <w:tcW w:w="2551" w:type="dxa"/>
            <w:vMerge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п.22-24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324" w:type="dxa"/>
            <w:gridSpan w:val="8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вторение и систематизац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ия учебного материала.  (7 ч.)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8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Рациональные выражения»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действия с рациональными выражениями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осознают то, что уже усвоено, 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особы решения задачи в зависимости от конкретных усло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спользуют речевые средства для аргументации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№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40(1-5)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,843(1-5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9</w:t>
            </w:r>
          </w:p>
        </w:tc>
        <w:tc>
          <w:tcPr>
            <w:tcW w:w="2614" w:type="dxa"/>
          </w:tcPr>
          <w:p w:rsidR="003024BA" w:rsidRPr="00BF67E3" w:rsidRDefault="003024BA" w:rsidP="003C4768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Рациональные выражения»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Тренажер для устного счета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.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носят коррективы и дополнения в способ своих действий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тся владеть монологической и диалогической формами речи в соответствии с нормами родного язык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познавательных задач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№ 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91(1-4)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92(1-2),</w:t>
            </w:r>
          </w:p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93(1-4)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BF67E3">
              <w:rPr>
                <w:rFonts w:ascii="Times New Roman" w:hAnsi="Times New Roman"/>
                <w:sz w:val="18"/>
                <w:szCs w:val="18"/>
              </w:rPr>
              <w:t>100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Квадратные уравнения»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огут решать квадратные уравнения , выбирая наиболее рациональный путь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е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осстанавливают предметную ситуацию, описанную в задаче, с выделением существенной для решения задачи информаци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, применяют правила делового сотрудничеств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№918</w:t>
            </w: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BF67E3">
              <w:rPr>
                <w:rFonts w:ascii="Times New Roman" w:hAnsi="Times New Roman"/>
                <w:sz w:val="18"/>
                <w:szCs w:val="18"/>
              </w:rPr>
              <w:t>101</w:t>
            </w:r>
          </w:p>
        </w:tc>
        <w:tc>
          <w:tcPr>
            <w:tcW w:w="2614" w:type="dxa"/>
          </w:tcPr>
          <w:p w:rsidR="003024BA" w:rsidRPr="00BF67E3" w:rsidRDefault="003024BA" w:rsidP="003C4768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Квадратные уравнения»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даточный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материал </w:t>
            </w:r>
          </w:p>
        </w:tc>
        <w:tc>
          <w:tcPr>
            <w:tcW w:w="1985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применять полученные  знания на практике.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в течение курса алгебры  8 класса при решении контрольных вопросов</w:t>
            </w:r>
          </w:p>
        </w:tc>
        <w:tc>
          <w:tcPr>
            <w:tcW w:w="2551" w:type="dxa"/>
          </w:tcPr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осстанавливают предметную ситуацию, описанную в задаче, с выделением существенной для решения задачи информации</w:t>
            </w:r>
          </w:p>
          <w:p w:rsidR="003024BA" w:rsidRPr="007D23A2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2268" w:type="dxa"/>
          </w:tcPr>
          <w:p w:rsidR="003024BA" w:rsidRPr="00BF67E3" w:rsidRDefault="003024BA" w:rsidP="003C5BD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, применяют правила делового сотрудничеств</w:t>
            </w: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BF67E3">
              <w:rPr>
                <w:rFonts w:ascii="Times New Roman" w:hAnsi="Times New Roman"/>
                <w:sz w:val="18"/>
                <w:szCs w:val="18"/>
              </w:rPr>
              <w:t>102</w:t>
            </w:r>
          </w:p>
        </w:tc>
        <w:tc>
          <w:tcPr>
            <w:tcW w:w="2614" w:type="dxa"/>
          </w:tcPr>
          <w:p w:rsidR="003024BA" w:rsidRPr="00BF67E3" w:rsidRDefault="003024BA" w:rsidP="003C476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</w:p>
          <w:p w:rsidR="003024BA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3</w:t>
            </w:r>
          </w:p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614" w:type="dxa"/>
          </w:tcPr>
          <w:p w:rsidR="003024BA" w:rsidRDefault="003024BA" w:rsidP="003C476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Итоговая </w:t>
            </w:r>
          </w:p>
          <w:p w:rsidR="003024BA" w:rsidRPr="00BF67E3" w:rsidRDefault="003024BA" w:rsidP="003C4768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контрольная работа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4</w:t>
            </w:r>
          </w:p>
        </w:tc>
        <w:tc>
          <w:tcPr>
            <w:tcW w:w="2614" w:type="dxa"/>
          </w:tcPr>
          <w:p w:rsidR="003024BA" w:rsidRPr="00BF67E3" w:rsidRDefault="003024BA" w:rsidP="003C4768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Анализ контрольной  работы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3024BA" w:rsidRPr="00BF67E3" w:rsidTr="003C5BDE">
        <w:trPr>
          <w:gridAfter w:val="8"/>
          <w:wAfter w:w="16656" w:type="dxa"/>
        </w:trPr>
        <w:tc>
          <w:tcPr>
            <w:tcW w:w="534" w:type="dxa"/>
          </w:tcPr>
          <w:p w:rsidR="003024BA" w:rsidRDefault="003024BA" w:rsidP="003C5BDE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5</w:t>
            </w:r>
          </w:p>
        </w:tc>
        <w:tc>
          <w:tcPr>
            <w:tcW w:w="2614" w:type="dxa"/>
          </w:tcPr>
          <w:p w:rsidR="003024BA" w:rsidRPr="00BF67E3" w:rsidRDefault="003024BA" w:rsidP="003C5BDE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Итоговый урок.</w:t>
            </w:r>
          </w:p>
        </w:tc>
        <w:tc>
          <w:tcPr>
            <w:tcW w:w="788" w:type="dxa"/>
            <w:vAlign w:val="center"/>
          </w:tcPr>
          <w:p w:rsidR="003024BA" w:rsidRPr="00BF67E3" w:rsidRDefault="003024BA" w:rsidP="003C5BD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5</w:t>
            </w:r>
          </w:p>
        </w:tc>
        <w:tc>
          <w:tcPr>
            <w:tcW w:w="8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64" w:type="dxa"/>
          </w:tcPr>
          <w:p w:rsidR="003024BA" w:rsidRPr="00BF67E3" w:rsidRDefault="003024BA" w:rsidP="003C5BD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3024BA" w:rsidRDefault="003024BA"/>
    <w:sectPr w:rsidR="003024BA" w:rsidSect="00A60934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§­§°§®§Ц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63756"/>
    <w:multiLevelType w:val="hybridMultilevel"/>
    <w:tmpl w:val="59244204"/>
    <w:lvl w:ilvl="0" w:tplc="E9364716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3689630A"/>
    <w:multiLevelType w:val="multilevel"/>
    <w:tmpl w:val="868C083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3A533FE7"/>
    <w:multiLevelType w:val="multilevel"/>
    <w:tmpl w:val="7CCC41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7E728A3"/>
    <w:multiLevelType w:val="multilevel"/>
    <w:tmpl w:val="8146D512"/>
    <w:lvl w:ilvl="0">
      <w:start w:val="1"/>
      <w:numFmt w:val="bullet"/>
      <w:lvlText w:val="•"/>
      <w:lvlJc w:val="left"/>
      <w:rPr>
        <w:rFonts w:ascii="Times New Roman" w:eastAsia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6682B"/>
    <w:rsid w:val="000468AC"/>
    <w:rsid w:val="0006682B"/>
    <w:rsid w:val="001472AD"/>
    <w:rsid w:val="001A5423"/>
    <w:rsid w:val="001B086C"/>
    <w:rsid w:val="001B3FA2"/>
    <w:rsid w:val="002D4994"/>
    <w:rsid w:val="003024BA"/>
    <w:rsid w:val="0030419D"/>
    <w:rsid w:val="003A07A4"/>
    <w:rsid w:val="003C14DF"/>
    <w:rsid w:val="003C4768"/>
    <w:rsid w:val="003C5BDE"/>
    <w:rsid w:val="00473131"/>
    <w:rsid w:val="004A0D86"/>
    <w:rsid w:val="004F648A"/>
    <w:rsid w:val="00523705"/>
    <w:rsid w:val="0078444E"/>
    <w:rsid w:val="007A38D6"/>
    <w:rsid w:val="007D23A2"/>
    <w:rsid w:val="008755FE"/>
    <w:rsid w:val="00894C52"/>
    <w:rsid w:val="008A5736"/>
    <w:rsid w:val="00943202"/>
    <w:rsid w:val="0095368F"/>
    <w:rsid w:val="0097460C"/>
    <w:rsid w:val="009C5D9F"/>
    <w:rsid w:val="009F1C8F"/>
    <w:rsid w:val="00A60934"/>
    <w:rsid w:val="00B14C9A"/>
    <w:rsid w:val="00B41EF7"/>
    <w:rsid w:val="00BF67E3"/>
    <w:rsid w:val="00C16176"/>
    <w:rsid w:val="00C66A4C"/>
    <w:rsid w:val="00D81AF2"/>
    <w:rsid w:val="00DF1965"/>
    <w:rsid w:val="00E72E85"/>
    <w:rsid w:val="00EA4A87"/>
    <w:rsid w:val="00F53F5D"/>
    <w:rsid w:val="00F90F46"/>
    <w:rsid w:val="00FE2E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934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A60934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Style">
    <w:name w:val="Paragraph Style"/>
    <w:uiPriority w:val="99"/>
    <w:rsid w:val="00A60934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  <w:style w:type="paragraph" w:styleId="NoSpacing">
    <w:name w:val="No Spacing"/>
    <w:uiPriority w:val="99"/>
    <w:qFormat/>
    <w:rsid w:val="00A60934"/>
    <w:rPr>
      <w:rFonts w:eastAsia="Times New Roman"/>
    </w:rPr>
  </w:style>
  <w:style w:type="paragraph" w:styleId="Header">
    <w:name w:val="header"/>
    <w:basedOn w:val="Normal"/>
    <w:link w:val="HeaderChar"/>
    <w:uiPriority w:val="99"/>
    <w:semiHidden/>
    <w:rsid w:val="00A60934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60934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rsid w:val="00A60934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60934"/>
    <w:rPr>
      <w:rFonts w:ascii="Calibri" w:eastAsia="Times New Roman" w:hAnsi="Calibri" w:cs="Times New Roman"/>
    </w:rPr>
  </w:style>
  <w:style w:type="paragraph" w:customStyle="1" w:styleId="a">
    <w:name w:val="Базовый"/>
    <w:uiPriority w:val="99"/>
    <w:rsid w:val="00A60934"/>
    <w:pPr>
      <w:widowControl w:val="0"/>
      <w:tabs>
        <w:tab w:val="left" w:pos="709"/>
      </w:tabs>
      <w:suppressAutoHyphens/>
      <w:spacing w:after="200" w:line="276" w:lineRule="auto"/>
    </w:pPr>
    <w:rPr>
      <w:rFonts w:ascii="Times New Roman" w:eastAsia="SimSun" w:hAnsi="Times New Roman" w:cs="Mangal"/>
      <w:sz w:val="24"/>
      <w:szCs w:val="24"/>
      <w:lang w:eastAsia="zh-CN" w:bidi="hi-IN"/>
    </w:rPr>
  </w:style>
  <w:style w:type="character" w:customStyle="1" w:styleId="a0">
    <w:name w:val="Основной текст_"/>
    <w:link w:val="1"/>
    <w:uiPriority w:val="99"/>
    <w:locked/>
    <w:rsid w:val="0097460C"/>
    <w:rPr>
      <w:rFonts w:ascii="Times New Roman" w:hAnsi="Times New Roman"/>
      <w:shd w:val="clear" w:color="auto" w:fill="FFFFFF"/>
    </w:rPr>
  </w:style>
  <w:style w:type="paragraph" w:customStyle="1" w:styleId="1">
    <w:name w:val="Основной текст1"/>
    <w:basedOn w:val="Normal"/>
    <w:link w:val="a0"/>
    <w:uiPriority w:val="99"/>
    <w:rsid w:val="0097460C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  <w:sz w:val="20"/>
      <w:szCs w:val="20"/>
      <w:lang w:eastAsia="ru-RU"/>
    </w:rPr>
  </w:style>
  <w:style w:type="character" w:customStyle="1" w:styleId="2">
    <w:name w:val="Заголовок №2"/>
    <w:uiPriority w:val="99"/>
    <w:rsid w:val="0097460C"/>
    <w:rPr>
      <w:rFonts w:ascii="Franklin Gothic Book" w:eastAsia="Times New Roman" w:hAnsi="Franklin Gothic Book"/>
      <w:sz w:val="27"/>
      <w:u w:val="single"/>
    </w:rPr>
  </w:style>
  <w:style w:type="character" w:customStyle="1" w:styleId="3">
    <w:name w:val="Основной текст (3)_"/>
    <w:link w:val="30"/>
    <w:uiPriority w:val="99"/>
    <w:locked/>
    <w:rsid w:val="0097460C"/>
    <w:rPr>
      <w:rFonts w:ascii="Times New Roman" w:hAnsi="Times New Roman"/>
      <w:shd w:val="clear" w:color="auto" w:fill="FFFFFF"/>
    </w:rPr>
  </w:style>
  <w:style w:type="paragraph" w:customStyle="1" w:styleId="30">
    <w:name w:val="Основной текст (3)"/>
    <w:basedOn w:val="Normal"/>
    <w:link w:val="3"/>
    <w:uiPriority w:val="99"/>
    <w:rsid w:val="0097460C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31">
    <w:name w:val="Заголовок №3_"/>
    <w:link w:val="32"/>
    <w:uiPriority w:val="99"/>
    <w:locked/>
    <w:rsid w:val="0097460C"/>
    <w:rPr>
      <w:rFonts w:ascii="Franklin Gothic Book" w:eastAsia="Times New Roman" w:hAnsi="Franklin Gothic Book"/>
      <w:sz w:val="24"/>
      <w:shd w:val="clear" w:color="auto" w:fill="FFFFFF"/>
    </w:rPr>
  </w:style>
  <w:style w:type="paragraph" w:customStyle="1" w:styleId="32">
    <w:name w:val="Заголовок №3"/>
    <w:basedOn w:val="Normal"/>
    <w:link w:val="31"/>
    <w:uiPriority w:val="99"/>
    <w:rsid w:val="0097460C"/>
    <w:pPr>
      <w:shd w:val="clear" w:color="auto" w:fill="FFFFFF"/>
      <w:spacing w:after="300" w:line="240" w:lineRule="atLeast"/>
      <w:ind w:hanging="560"/>
      <w:jc w:val="both"/>
      <w:outlineLvl w:val="2"/>
    </w:pPr>
    <w:rPr>
      <w:rFonts w:ascii="Franklin Gothic Book" w:hAnsi="Franklin Gothic Book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97460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7</TotalTime>
  <Pages>33</Pages>
  <Words>8554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Алексеевна</dc:creator>
  <cp:keywords/>
  <dc:description/>
  <cp:lastModifiedBy>Ирина_Влад</cp:lastModifiedBy>
  <cp:revision>30</cp:revision>
  <dcterms:created xsi:type="dcterms:W3CDTF">2020-10-11T07:35:00Z</dcterms:created>
  <dcterms:modified xsi:type="dcterms:W3CDTF">2021-05-02T11:57:00Z</dcterms:modified>
</cp:coreProperties>
</file>